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561D41-2B45-4D90-ACB5-3D99F5719101}" type="datetimeFigureOut">
              <a:rPr lang="en-US" smtClean="0"/>
              <a:t>3/1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47B658-B799-4EE8-95DA-3D7293DAE3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2481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fld id="{FB6908B0-5F9E-4FAB-85FE-F6C4253E1996}" type="slidenum">
              <a:rPr lang="en-US" altLang="en-US"/>
              <a:pPr eaLnBrk="1" hangingPunct="1"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fld id="{ADDD1086-CAFE-4EBE-8BE9-3C2F2A0389A4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fld id="{7E203AA2-6E94-4C23-923B-DE134F010174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fld id="{480D482B-A2B2-4CB4-A375-7E312DC1F8C2}" type="slidenum">
              <a:rPr lang="en-US" altLang="en-US"/>
              <a:pPr eaLnBrk="1" hangingPunct="1"/>
              <a:t>1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fld id="{7AB6AE8B-988B-46DE-A75D-1995A716C8A5}" type="slidenum">
              <a:rPr lang="en-US" altLang="en-US"/>
              <a:pPr eaLnBrk="1" hangingPunct="1"/>
              <a:t>1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fld id="{013D5C6F-147D-4CEB-8156-CEE817C51382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fld id="{4A356B00-6B36-47A4-8CF9-BABC10A761FC}" type="slidenum">
              <a:rPr lang="en-US" altLang="en-US"/>
              <a:pPr eaLnBrk="1" hangingPunct="1"/>
              <a:t>1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fld id="{0C4CF379-3377-42A8-81ED-4E4B91231E7B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fld id="{F3C21ED1-81B8-4334-9026-4FC5B163D131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fld id="{8D3A5053-6A1A-417C-9854-793BEA9545AD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fld id="{87B6DD36-7305-4D76-88D3-27457AD8B10B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fld id="{C2FE46EA-CAE1-4BD8-A020-ED01632674D3}" type="slidenum">
              <a:rPr lang="en-US" altLang="en-US"/>
              <a:pPr eaLnBrk="1" hangingPunct="1"/>
              <a:t>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fld id="{C9379329-6C8B-4D60-80FC-EA13F0C82E13}" type="slidenum">
              <a:rPr lang="en-US" altLang="en-US"/>
              <a:pPr eaLnBrk="1" hangingPunct="1"/>
              <a:t>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fld id="{9C4A60F8-31CA-49A6-A788-C238C62D8FE8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fld id="{99A49135-F253-4DEA-AFD0-543BF969DF02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3769A-A793-4D3B-982A-E66957A9A87C}" type="datetimeFigureOut">
              <a:rPr lang="en-US" smtClean="0"/>
              <a:t>3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6329C7-CB6B-4E46-9785-2DB2CE8A784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3769A-A793-4D3B-982A-E66957A9A87C}" type="datetimeFigureOut">
              <a:rPr lang="en-US" smtClean="0"/>
              <a:t>3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6329C7-CB6B-4E46-9785-2DB2CE8A784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3769A-A793-4D3B-982A-E66957A9A87C}" type="datetimeFigureOut">
              <a:rPr lang="en-US" smtClean="0"/>
              <a:t>3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6329C7-CB6B-4E46-9785-2DB2CE8A784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3769A-A793-4D3B-982A-E66957A9A87C}" type="datetimeFigureOut">
              <a:rPr lang="en-US" smtClean="0"/>
              <a:t>3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6329C7-CB6B-4E46-9785-2DB2CE8A784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3769A-A793-4D3B-982A-E66957A9A87C}" type="datetimeFigureOut">
              <a:rPr lang="en-US" smtClean="0"/>
              <a:t>3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6329C7-CB6B-4E46-9785-2DB2CE8A784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3769A-A793-4D3B-982A-E66957A9A87C}" type="datetimeFigureOut">
              <a:rPr lang="en-US" smtClean="0"/>
              <a:t>3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6329C7-CB6B-4E46-9785-2DB2CE8A784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3769A-A793-4D3B-982A-E66957A9A87C}" type="datetimeFigureOut">
              <a:rPr lang="en-US" smtClean="0"/>
              <a:t>3/1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6329C7-CB6B-4E46-9785-2DB2CE8A784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3769A-A793-4D3B-982A-E66957A9A87C}" type="datetimeFigureOut">
              <a:rPr lang="en-US" smtClean="0"/>
              <a:t>3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6329C7-CB6B-4E46-9785-2DB2CE8A784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3769A-A793-4D3B-982A-E66957A9A87C}" type="datetimeFigureOut">
              <a:rPr lang="en-US" smtClean="0"/>
              <a:t>3/1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6329C7-CB6B-4E46-9785-2DB2CE8A784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3769A-A793-4D3B-982A-E66957A9A87C}" type="datetimeFigureOut">
              <a:rPr lang="en-US" smtClean="0"/>
              <a:t>3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56329C7-CB6B-4E46-9785-2DB2CE8A784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3769A-A793-4D3B-982A-E66957A9A87C}" type="datetimeFigureOut">
              <a:rPr lang="en-US" smtClean="0"/>
              <a:t>3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6329C7-CB6B-4E46-9785-2DB2CE8A784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2C83769A-A793-4D3B-982A-E66957A9A87C}" type="datetimeFigureOut">
              <a:rPr lang="en-US" smtClean="0"/>
              <a:t>3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556329C7-CB6B-4E46-9785-2DB2CE8A784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0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16.png"/><Relationship Id="rId4" Type="http://schemas.openxmlformats.org/officeDocument/2006/relationships/image" Target="../media/image5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66.wmf"/><Relationship Id="rId7" Type="http://schemas.openxmlformats.org/officeDocument/2006/relationships/image" Target="../media/image67.png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11" Type="http://schemas.openxmlformats.org/officeDocument/2006/relationships/image" Target="../media/image61.wmf"/><Relationship Id="rId5" Type="http://schemas.openxmlformats.org/officeDocument/2006/relationships/image" Target="../media/image59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75.wmf"/><Relationship Id="rId7" Type="http://schemas.openxmlformats.org/officeDocument/2006/relationships/image" Target="../media/image67.png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png"/><Relationship Id="rId11" Type="http://schemas.openxmlformats.org/officeDocument/2006/relationships/image" Target="../media/image70.wmf"/><Relationship Id="rId5" Type="http://schemas.openxmlformats.org/officeDocument/2006/relationships/image" Target="../media/image68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png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image" Target="../media/image19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6.png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16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11" Type="http://schemas.openxmlformats.org/officeDocument/2006/relationships/image" Target="../media/image42.png"/><Relationship Id="rId5" Type="http://schemas.openxmlformats.org/officeDocument/2006/relationships/image" Target="../media/image37.png"/><Relationship Id="rId10" Type="http://schemas.openxmlformats.org/officeDocument/2006/relationships/image" Target="../media/image41.png"/><Relationship Id="rId4" Type="http://schemas.openxmlformats.org/officeDocument/2006/relationships/image" Target="../media/image36.png"/><Relationship Id="rId9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4.wmf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48.png"/><Relationship Id="rId10" Type="http://schemas.openxmlformats.org/officeDocument/2006/relationships/image" Target="../media/image45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685800" y="1828800"/>
            <a:ext cx="78486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Section 7.6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Double-angle and Half-angle Formulas</a:t>
            </a:r>
          </a:p>
        </p:txBody>
      </p:sp>
    </p:spTree>
    <p:extLst>
      <p:ext uri="{BB962C8B-B14F-4D97-AF65-F5344CB8AC3E}">
        <p14:creationId xmlns:p14="http://schemas.microsoft.com/office/powerpoint/2010/main" val="2661691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0"/>
            <a:ext cx="868680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5" y="2362200"/>
            <a:ext cx="39719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7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04800"/>
            <a:ext cx="28098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657600"/>
            <a:ext cx="76009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52400" y="4681538"/>
            <a:ext cx="8991600" cy="2176462"/>
            <a:chOff x="152400" y="4681570"/>
            <a:chExt cx="8991600" cy="2176430"/>
          </a:xfrm>
        </p:grpSpPr>
        <p:pic>
          <p:nvPicPr>
            <p:cNvPr id="11272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4681570"/>
              <a:ext cx="8915400" cy="19478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8610600" y="6248409"/>
              <a:ext cx="533400" cy="6095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29414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3133725"/>
            <a:ext cx="80676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9813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85800"/>
            <a:ext cx="8153400" cy="839788"/>
          </a:xfrm>
          <a:prstGeom prst="rect">
            <a:avLst/>
          </a:prstGeom>
          <a:noFill/>
          <a:ln w="38100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362200" y="2590800"/>
            <a:ext cx="4724400" cy="3943350"/>
            <a:chOff x="1488" y="1632"/>
            <a:chExt cx="2976" cy="2484"/>
          </a:xfrm>
        </p:grpSpPr>
        <p:pic>
          <p:nvPicPr>
            <p:cNvPr id="13316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1632"/>
              <a:ext cx="2976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17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2117"/>
              <a:ext cx="2448" cy="1999"/>
            </a:xfrm>
            <a:prstGeom prst="rect">
              <a:avLst/>
            </a:prstGeom>
            <a:noFill/>
            <a:ln w="38100">
              <a:solidFill>
                <a:srgbClr val="0066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0767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8"/>
          <p:cNvSpPr txBox="1">
            <a:spLocks noChangeArrowheads="1"/>
          </p:cNvSpPr>
          <p:nvPr/>
        </p:nvSpPr>
        <p:spPr bwMode="auto">
          <a:xfrm>
            <a:off x="457200" y="990600"/>
            <a:ext cx="8001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" charset="0"/>
              </a:rPr>
              <a:t>Use a Half-angle Formula to find the exact value of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" charset="0"/>
              </a:rPr>
              <a:t>(a)  sin 22.5</a:t>
            </a:r>
            <a:r>
              <a:rPr lang="en-US" altLang="en-US" sz="2400">
                <a:latin typeface="Times New Roman" pitchFamily="1" charset="0"/>
                <a:cs typeface="Times New Roman" pitchFamily="1" charset="0"/>
              </a:rPr>
              <a:t>°              (b) cos </a:t>
            </a:r>
          </a:p>
        </p:txBody>
      </p:sp>
      <p:graphicFrame>
        <p:nvGraphicFramePr>
          <p:cNvPr id="14339" name="Object 9"/>
          <p:cNvGraphicFramePr>
            <a:graphicFrameLocks noChangeAspect="1"/>
          </p:cNvGraphicFramePr>
          <p:nvPr/>
        </p:nvGraphicFramePr>
        <p:xfrm>
          <a:off x="4114800" y="1447800"/>
          <a:ext cx="514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241195" imgH="393529" progId="Equation.DSMT4">
                  <p:embed/>
                </p:oleObj>
              </mc:Choice>
              <mc:Fallback>
                <p:oleObj name="Equation" r:id="rId4" imgW="24119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447800"/>
                        <a:ext cx="5143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0" name="Picture 7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1917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04800"/>
            <a:ext cx="60277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729989"/>
              </p:ext>
            </p:extLst>
          </p:nvPr>
        </p:nvGraphicFramePr>
        <p:xfrm>
          <a:off x="228600" y="2425700"/>
          <a:ext cx="50260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8" imgW="2336760" imgH="444240" progId="Equation.DSMT4">
                  <p:embed/>
                </p:oleObj>
              </mc:Choice>
              <mc:Fallback>
                <p:oleObj name="Equation" r:id="rId8" imgW="2336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25700"/>
                        <a:ext cx="50260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533100"/>
              </p:ext>
            </p:extLst>
          </p:nvPr>
        </p:nvGraphicFramePr>
        <p:xfrm>
          <a:off x="5224463" y="1517650"/>
          <a:ext cx="1895475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0" imgW="723600" imgH="812520" progId="Equation.DSMT4">
                  <p:embed/>
                </p:oleObj>
              </mc:Choice>
              <mc:Fallback>
                <p:oleObj name="Equation" r:id="rId10" imgW="723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1517650"/>
                        <a:ext cx="1895475" cy="212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6934200" y="2286000"/>
          <a:ext cx="15303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2" imgW="710891" imgH="469696" progId="Equation.DSMT4">
                  <p:embed/>
                </p:oleObj>
              </mc:Choice>
              <mc:Fallback>
                <p:oleObj name="Equation" r:id="rId12" imgW="710891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286000"/>
                        <a:ext cx="153035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95852"/>
              </p:ext>
            </p:extLst>
          </p:nvPr>
        </p:nvGraphicFramePr>
        <p:xfrm>
          <a:off x="195263" y="3295650"/>
          <a:ext cx="5811837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4" imgW="2222280" imgH="787320" progId="Equation.DSMT4">
                  <p:embed/>
                </p:oleObj>
              </mc:Choice>
              <mc:Fallback>
                <p:oleObj name="Equation" r:id="rId14" imgW="22222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3295650"/>
                        <a:ext cx="5811837" cy="20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343670"/>
              </p:ext>
            </p:extLst>
          </p:nvPr>
        </p:nvGraphicFramePr>
        <p:xfrm>
          <a:off x="1277937" y="5105400"/>
          <a:ext cx="2041525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6" imgW="711000" imgH="812520" progId="Equation.DSMT4">
                  <p:embed/>
                </p:oleObj>
              </mc:Choice>
              <mc:Fallback>
                <p:oleObj name="Equation" r:id="rId16" imgW="711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7" y="5105400"/>
                        <a:ext cx="2041525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3795713" y="5172075"/>
          <a:ext cx="3903662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8" imgW="1384300" imgH="469900" progId="Equation.DSMT4">
                  <p:embed/>
                </p:oleObj>
              </mc:Choice>
              <mc:Fallback>
                <p:oleObj name="Equation" r:id="rId18" imgW="1384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5172075"/>
                        <a:ext cx="3903662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7086600" y="3429000"/>
          <a:ext cx="15319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20" imgW="711200" imgH="457200" progId="Equation.DSMT4">
                  <p:embed/>
                </p:oleObj>
              </mc:Choice>
              <mc:Fallback>
                <p:oleObj name="Equation" r:id="rId20" imgW="711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429000"/>
                        <a:ext cx="153193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6006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304800" y="762000"/>
          <a:ext cx="6503988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3060700" imgH="2082800" progId="Equation.DSMT4">
                  <p:embed/>
                </p:oleObj>
              </mc:Choice>
              <mc:Fallback>
                <p:oleObj name="Equation" r:id="rId4" imgW="3060700" imgH="208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6503988" cy="44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3" name="Picture 6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04800"/>
            <a:ext cx="67818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8" name="Object 4"/>
          <p:cNvGraphicFramePr>
            <a:graphicFrameLocks noChangeAspect="1"/>
          </p:cNvGraphicFramePr>
          <p:nvPr/>
        </p:nvGraphicFramePr>
        <p:xfrm>
          <a:off x="2438400" y="5867400"/>
          <a:ext cx="63690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8" imgW="2997200" imgH="393700" progId="Equation.DSMT4">
                  <p:embed/>
                </p:oleObj>
              </mc:Choice>
              <mc:Fallback>
                <p:oleObj name="Equation" r:id="rId8" imgW="2997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867400"/>
                        <a:ext cx="63690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676400" y="1600200"/>
          <a:ext cx="176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0" imgW="812447" imgH="444307" progId="Equation.DSMT4">
                  <p:embed/>
                </p:oleObj>
              </mc:Choice>
              <mc:Fallback>
                <p:oleObj name="Equation" r:id="rId10" imgW="81244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0200"/>
                        <a:ext cx="1765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505200" y="1371600"/>
          <a:ext cx="18208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2" imgW="838200" imgH="660400" progId="Equation.DSMT4">
                  <p:embed/>
                </p:oleObj>
              </mc:Choice>
              <mc:Fallback>
                <p:oleObj name="Equation" r:id="rId12" imgW="8382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71600"/>
                        <a:ext cx="182086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562600" y="1600200"/>
          <a:ext cx="25114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4" imgW="1155700" imgH="457200" progId="Equation.DSMT4">
                  <p:embed/>
                </p:oleObj>
              </mc:Choice>
              <mc:Fallback>
                <p:oleObj name="Equation" r:id="rId14" imgW="1155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600200"/>
                        <a:ext cx="25114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1752600" y="2971800"/>
          <a:ext cx="176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6" imgW="812447" imgH="444307" progId="Equation.DSMT4">
                  <p:embed/>
                </p:oleObj>
              </mc:Choice>
              <mc:Fallback>
                <p:oleObj name="Equation" r:id="rId16" imgW="81244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1765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3581400" y="2743200"/>
          <a:ext cx="18208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8" imgW="838200" imgH="660400" progId="Equation.DSMT4">
                  <p:embed/>
                </p:oleObj>
              </mc:Choice>
              <mc:Fallback>
                <p:oleObj name="Equation" r:id="rId18" imgW="8382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743200"/>
                        <a:ext cx="182086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5611813" y="2971800"/>
          <a:ext cx="25669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20" imgW="1181100" imgH="457200" progId="Equation.DSMT4">
                  <p:embed/>
                </p:oleObj>
              </mc:Choice>
              <mc:Fallback>
                <p:oleObj name="Equation" r:id="rId20" imgW="1181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2971800"/>
                        <a:ext cx="25669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1828800" y="3962400"/>
          <a:ext cx="5902325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22" imgW="2717800" imgH="838200" progId="Equation.DSMT4">
                  <p:embed/>
                </p:oleObj>
              </mc:Choice>
              <mc:Fallback>
                <p:oleObj name="Equation" r:id="rId22" imgW="27178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2400"/>
                        <a:ext cx="5902325" cy="182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115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762000"/>
            <a:ext cx="5257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752600"/>
            <a:ext cx="5943600" cy="1228725"/>
          </a:xfrm>
          <a:prstGeom prst="rect">
            <a:avLst/>
          </a:prstGeom>
          <a:noFill/>
          <a:ln w="38100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8744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95400"/>
            <a:ext cx="4800600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855788"/>
            <a:ext cx="4533900" cy="2640012"/>
          </a:xfrm>
          <a:prstGeom prst="rect">
            <a:avLst/>
          </a:prstGeom>
          <a:noFill/>
          <a:ln w="38100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0"/>
            <a:ext cx="17907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1405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3" y="3168650"/>
            <a:ext cx="8358187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3157538"/>
            <a:ext cx="869632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6214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381000" y="838200"/>
          <a:ext cx="57912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3086100" imgH="660400" progId="Equation.DSMT4">
                  <p:embed/>
                </p:oleObj>
              </mc:Choice>
              <mc:Fallback>
                <p:oleObj name="Equation" r:id="rId4" imgW="30861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579120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04800"/>
            <a:ext cx="61341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8" descr="example.gif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1917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533400" y="2590800"/>
          <a:ext cx="32273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8" imgW="1536033" imgH="203112" progId="Equation.DSMT4">
                  <p:embed/>
                </p:oleObj>
              </mc:Choice>
              <mc:Fallback>
                <p:oleObj name="Equation" r:id="rId8" imgW="153603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32273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381000" y="3581400"/>
            <a:ext cx="3200400" cy="2984500"/>
            <a:chOff x="381000" y="3581400"/>
            <a:chExt cx="3200400" cy="2984989"/>
          </a:xfrm>
        </p:grpSpPr>
        <p:pic>
          <p:nvPicPr>
            <p:cNvPr id="5132" name="Picture 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581400"/>
              <a:ext cx="3200400" cy="2984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ight Triangle 19"/>
            <p:cNvSpPr/>
            <p:nvPr/>
          </p:nvSpPr>
          <p:spPr>
            <a:xfrm rot="10800000" flipH="1">
              <a:off x="914400" y="4038675"/>
              <a:ext cx="1066800" cy="2057737"/>
            </a:xfrm>
            <a:prstGeom prst="rtTriangle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134" name="TextBox 10"/>
            <p:cNvSpPr txBox="1">
              <a:spLocks noChangeArrowheads="1"/>
            </p:cNvSpPr>
            <p:nvPr/>
          </p:nvSpPr>
          <p:spPr bwMode="auto">
            <a:xfrm>
              <a:off x="1143000" y="3669282"/>
              <a:ext cx="609600" cy="369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FF0000"/>
                  </a:solidFill>
                  <a:sym typeface="Symbol" pitchFamily="18" charset="2"/>
                </a:rPr>
                <a:t> </a:t>
              </a:r>
              <a:r>
                <a:rPr lang="en-US" altLang="en-US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5135" name="TextBox 11"/>
            <p:cNvSpPr txBox="1">
              <a:spLocks noChangeArrowheads="1"/>
            </p:cNvSpPr>
            <p:nvPr/>
          </p:nvSpPr>
          <p:spPr bwMode="auto">
            <a:xfrm>
              <a:off x="1524000" y="5029200"/>
              <a:ext cx="4572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FF0000"/>
                  </a:solidFill>
                </a:rPr>
                <a:t>5</a:t>
              </a:r>
            </a:p>
          </p:txBody>
        </p:sp>
      </p:grpSp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4854575" y="1447800"/>
          <a:ext cx="3870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1" imgW="1587500" imgH="279400" progId="Equation.DSMT4">
                  <p:embed/>
                </p:oleObj>
              </mc:Choice>
              <mc:Fallback>
                <p:oleObj name="Equation" r:id="rId11" imgW="1587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1447800"/>
                        <a:ext cx="38703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176213" y="4648200"/>
          <a:ext cx="6619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3" imgW="393359" imgH="215713" progId="Equation.DSMT4">
                  <p:embed/>
                </p:oleObj>
              </mc:Choice>
              <mc:Fallback>
                <p:oleObj name="Equation" r:id="rId13" imgW="39335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4648200"/>
                        <a:ext cx="66198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3771900" y="2209800"/>
          <a:ext cx="3771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5" imgW="1676400" imgH="508000" progId="Equation.DSMT4">
                  <p:embed/>
                </p:oleObj>
              </mc:Choice>
              <mc:Fallback>
                <p:oleObj name="Equation" r:id="rId15" imgW="1676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209800"/>
                        <a:ext cx="37719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3328988" y="4543425"/>
          <a:ext cx="53435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7" imgW="2374900" imgH="533400" progId="Equation.DSMT4">
                  <p:embed/>
                </p:oleObj>
              </mc:Choice>
              <mc:Fallback>
                <p:oleObj name="Equation" r:id="rId17" imgW="23749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4543425"/>
                        <a:ext cx="534352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/>
        </p:nvGraphicFramePr>
        <p:xfrm>
          <a:off x="4043363" y="3706813"/>
          <a:ext cx="3521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9" imgW="1676400" imgH="228600" progId="Equation.DSMT4">
                  <p:embed/>
                </p:oleObj>
              </mc:Choice>
              <mc:Fallback>
                <p:oleObj name="Equation" r:id="rId19" imgW="167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3706813"/>
                        <a:ext cx="35210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0366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128963"/>
            <a:ext cx="88392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4109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762000"/>
            <a:ext cx="82296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8" descr="exampl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04800"/>
            <a:ext cx="33813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68389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09800"/>
            <a:ext cx="413385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286000"/>
            <a:ext cx="405765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00400"/>
            <a:ext cx="2832100" cy="914400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267200"/>
            <a:ext cx="8715375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800600"/>
            <a:ext cx="68770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7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33"/>
          <a:stretch>
            <a:fillRect/>
          </a:stretch>
        </p:blipFill>
        <p:spPr bwMode="auto">
          <a:xfrm>
            <a:off x="1892300" y="5334000"/>
            <a:ext cx="63246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8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791200"/>
            <a:ext cx="48482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9" name="Picture 1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9775" y="6248400"/>
            <a:ext cx="309562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7082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609600"/>
            <a:ext cx="4114800" cy="1271588"/>
          </a:xfrm>
          <a:prstGeom prst="rect">
            <a:avLst/>
          </a:prstGeom>
          <a:noFill/>
          <a:ln w="38100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590800"/>
            <a:ext cx="4038600" cy="1204913"/>
          </a:xfrm>
          <a:prstGeom prst="rect">
            <a:avLst/>
          </a:prstGeom>
          <a:noFill/>
          <a:ln w="38100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572000"/>
            <a:ext cx="4495800" cy="1430338"/>
          </a:xfrm>
          <a:prstGeom prst="rect">
            <a:avLst/>
          </a:prstGeom>
          <a:noFill/>
          <a:ln w="38100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34734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86075"/>
            <a:ext cx="336867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495800"/>
            <a:ext cx="401002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1713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8" descr="example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14325"/>
            <a:ext cx="363855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838200"/>
            <a:ext cx="861536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562600"/>
            <a:ext cx="3124200" cy="931863"/>
          </a:xfrm>
          <a:prstGeom prst="rect">
            <a:avLst/>
          </a:prstGeom>
          <a:noFill/>
          <a:ln w="38100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00200"/>
            <a:ext cx="489585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600200"/>
            <a:ext cx="40862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5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790825"/>
            <a:ext cx="518160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6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029075"/>
            <a:ext cx="460057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7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952875"/>
            <a:ext cx="38671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819400"/>
            <a:ext cx="39147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2234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8" descr="exampl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04800"/>
            <a:ext cx="6392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304800" y="762000"/>
          <a:ext cx="77327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3073400" imgH="393700" progId="Equation.DSMT4">
                  <p:embed/>
                </p:oleObj>
              </mc:Choice>
              <mc:Fallback>
                <p:oleObj name="Equation" r:id="rId6" imgW="3073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77327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768"/>
          <a:stretch>
            <a:fillRect/>
          </a:stretch>
        </p:blipFill>
        <p:spPr bwMode="auto">
          <a:xfrm>
            <a:off x="304800" y="5943600"/>
            <a:ext cx="7010400" cy="609600"/>
          </a:xfrm>
          <a:prstGeom prst="rect">
            <a:avLst/>
          </a:prstGeom>
          <a:noFill/>
          <a:ln w="38100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304800" y="1752600"/>
          <a:ext cx="8083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9" imgW="3213100" imgH="393700" progId="Equation.DSMT4">
                  <p:embed/>
                </p:oleObj>
              </mc:Choice>
              <mc:Fallback>
                <p:oleObj name="Equation" r:id="rId9" imgW="321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80835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96875" y="2971800"/>
          <a:ext cx="5143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1" imgW="2044700" imgH="393700" progId="Equation.DSMT4">
                  <p:embed/>
                </p:oleObj>
              </mc:Choice>
              <mc:Fallback>
                <p:oleObj name="Equation" r:id="rId11" imgW="204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971800"/>
                        <a:ext cx="5143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3444875" y="4267200"/>
          <a:ext cx="49863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3" imgW="1981200" imgH="393700" progId="Equation.DSMT4">
                  <p:embed/>
                </p:oleObj>
              </mc:Choice>
              <mc:Fallback>
                <p:oleObj name="Equation" r:id="rId13" imgW="198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4267200"/>
                        <a:ext cx="49863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9973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55</TotalTime>
  <Words>45</Words>
  <Application>Microsoft Office PowerPoint</Application>
  <PresentationFormat>On-screen Show (4:3)</PresentationFormat>
  <Paragraphs>21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Angles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S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2</cp:revision>
  <dcterms:created xsi:type="dcterms:W3CDTF">2013-12-10T00:46:26Z</dcterms:created>
  <dcterms:modified xsi:type="dcterms:W3CDTF">2014-03-11T03:26:36Z</dcterms:modified>
</cp:coreProperties>
</file>